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5E19DD" w14:textId="6E90AFB0" w:rsidR="0054712B" w:rsidRDefault="0068248C" w:rsidP="009A5597">
      <w:pPr>
        <w:pStyle w:val="Title"/>
        <w:rPr>
          <w:b w:val="0"/>
        </w:rPr>
      </w:pPr>
      <w:bookmarkStart w:id="0" w:name="_GoBack"/>
      <w:bookmarkEnd w:id="0"/>
      <w:r>
        <w:t xml:space="preserve">Section </w:t>
      </w:r>
      <w:proofErr w:type="gramStart"/>
      <w:r w:rsidR="00AF7249">
        <w:t>6</w:t>
      </w:r>
      <w:r w:rsidR="00F62A8A">
        <w:t>.</w:t>
      </w:r>
      <w:r w:rsidR="00964C1A">
        <w:t xml:space="preserve">5 </w:t>
      </w:r>
      <w:r w:rsidR="00FB767E">
        <w:t xml:space="preserve"> </w:t>
      </w:r>
      <w:r w:rsidR="00964C1A">
        <w:t>Length</w:t>
      </w:r>
      <w:proofErr w:type="gramEnd"/>
      <w:r w:rsidR="00964C1A">
        <w:t xml:space="preserve"> of Curves</w:t>
      </w:r>
    </w:p>
    <w:p w14:paraId="4A12FE5D" w14:textId="208C042D" w:rsidR="0054712B" w:rsidRPr="009A5597" w:rsidRDefault="0054712B" w:rsidP="009A5597">
      <w:pPr>
        <w:rPr>
          <w:rFonts w:asciiTheme="minorHAnsi" w:hAnsiTheme="minorHAnsi" w:cstheme="minorHAnsi"/>
          <w:b/>
        </w:rPr>
      </w:pPr>
    </w:p>
    <w:p w14:paraId="55B50FC6" w14:textId="4EA9EA99" w:rsidR="0054712B" w:rsidRPr="009A5597" w:rsidRDefault="000C6DC4" w:rsidP="00BF0545">
      <w:pPr>
        <w:pStyle w:val="Heading1"/>
        <w:spacing w:before="0"/>
        <w:rPr>
          <w:b w:val="0"/>
        </w:rPr>
      </w:pPr>
      <w:r w:rsidRPr="009A5597">
        <w:t xml:space="preserve">Topic 1:  </w:t>
      </w:r>
      <w:r w:rsidR="009726AD" w:rsidRPr="009A5597">
        <w:t xml:space="preserve">Arc Length for </w:t>
      </w:r>
      <w:r w:rsidR="006E751F" w:rsidRPr="00795277">
        <w:rPr>
          <w:position w:val="-10"/>
        </w:rPr>
        <w:object w:dxaOrig="820" w:dyaOrig="320" w14:anchorId="103ADF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x" style="width:41.1pt;height:15.9pt" o:ole="">
            <v:imagedata r:id="rId6" o:title=""/>
          </v:shape>
          <o:OLEObject Type="Embed" ProgID="Equation.DSMT4" ShapeID="_x0000_i1025" DrawAspect="Content" ObjectID="_1622725395" r:id="rId7"/>
        </w:object>
      </w:r>
      <w:r w:rsidR="00795277">
        <w:t xml:space="preserve"> </w:t>
      </w:r>
    </w:p>
    <w:p w14:paraId="1EE4FBB0" w14:textId="6AD1F308" w:rsidR="005626CF" w:rsidRPr="009A5597" w:rsidRDefault="005626CF" w:rsidP="009A5597">
      <w:pPr>
        <w:rPr>
          <w:rFonts w:asciiTheme="minorHAnsi" w:hAnsiTheme="minorHAnsi" w:cstheme="minorHAnsi"/>
          <w:b/>
        </w:rPr>
      </w:pPr>
    </w:p>
    <w:p w14:paraId="5DC92003" w14:textId="2729035B" w:rsidR="00BF0545" w:rsidRDefault="00BF0545" w:rsidP="00BF0545">
      <w:pPr>
        <w:rPr>
          <w:rFonts w:asciiTheme="minorHAnsi" w:hAnsiTheme="minorHAnsi" w:cstheme="minorHAnsi"/>
        </w:rPr>
      </w:pPr>
      <w:r w:rsidRPr="009A5597">
        <w:rPr>
          <w:rFonts w:asciiTheme="minorHAnsi" w:hAnsiTheme="minorHAnsi" w:cstheme="minorHAnsi"/>
        </w:rPr>
        <w:t xml:space="preserve">Let </w:t>
      </w:r>
      <w:r w:rsidR="00795277">
        <w:rPr>
          <w:rFonts w:asciiTheme="minorHAnsi" w:hAnsiTheme="minorHAnsi" w:cstheme="minorHAnsi"/>
          <w:i/>
          <w:iCs/>
        </w:rPr>
        <w:t>f</w:t>
      </w:r>
      <w:r w:rsidRPr="009A5597">
        <w:rPr>
          <w:rFonts w:asciiTheme="minorHAnsi" w:hAnsiTheme="minorHAnsi" w:cstheme="minorHAnsi"/>
        </w:rPr>
        <w:t xml:space="preserve"> have a continuous first derivative on the interval </w:t>
      </w:r>
      <w:r w:rsidR="006E751F" w:rsidRPr="00795277">
        <w:rPr>
          <w:rFonts w:asciiTheme="minorHAnsi" w:hAnsiTheme="minorHAnsi" w:cstheme="minorHAnsi"/>
          <w:position w:val="-14"/>
        </w:rPr>
        <w:object w:dxaOrig="560" w:dyaOrig="400" w14:anchorId="6978FE5A">
          <v:shape id="_x0000_i1026" type="#_x0000_t75" alt="left square bracket a comma b right square bracket" style="width:27.9pt;height:20.1pt" o:ole="">
            <v:imagedata r:id="rId8" o:title=""/>
          </v:shape>
          <o:OLEObject Type="Embed" ProgID="Equation.DSMT4" ShapeID="_x0000_i1026" DrawAspect="Content" ObjectID="_1622725396" r:id="rId9"/>
        </w:object>
      </w:r>
      <w:r w:rsidRPr="009A5597">
        <w:rPr>
          <w:rFonts w:asciiTheme="minorHAnsi" w:hAnsiTheme="minorHAnsi" w:cstheme="minorHAnsi"/>
        </w:rPr>
        <w:t>.  The length of the curve from</w:t>
      </w:r>
      <w:r w:rsidR="006E751F">
        <w:rPr>
          <w:rFonts w:asciiTheme="minorHAnsi" w:hAnsiTheme="minorHAnsi" w:cstheme="minorHAnsi"/>
        </w:rPr>
        <w:t xml:space="preserve"> </w:t>
      </w:r>
      <w:r w:rsidR="006E751F" w:rsidRPr="006E751F">
        <w:rPr>
          <w:rFonts w:asciiTheme="minorHAnsi" w:hAnsiTheme="minorHAnsi" w:cstheme="minorHAnsi"/>
          <w:position w:val="-14"/>
        </w:rPr>
        <w:object w:dxaOrig="940" w:dyaOrig="400" w14:anchorId="5EC83B8C">
          <v:shape id="_x0000_i1027" type="#_x0000_t75" alt="left parenthesis a comma f of a right parenthesis" style="width:47.1pt;height:20.1pt" o:ole="">
            <v:imagedata r:id="rId10" o:title=""/>
          </v:shape>
          <o:OLEObject Type="Embed" ProgID="Equation.DSMT4" ShapeID="_x0000_i1027" DrawAspect="Content" ObjectID="_1622725397" r:id="rId11"/>
        </w:object>
      </w:r>
      <w:r w:rsidR="006E751F">
        <w:rPr>
          <w:rFonts w:asciiTheme="minorHAnsi" w:hAnsiTheme="minorHAnsi" w:cstheme="minorHAnsi"/>
        </w:rPr>
        <w:t xml:space="preserve"> </w:t>
      </w:r>
      <w:r w:rsidRPr="009A5597">
        <w:rPr>
          <w:rFonts w:asciiTheme="minorHAnsi" w:hAnsiTheme="minorHAnsi" w:cstheme="minorHAnsi"/>
        </w:rPr>
        <w:t xml:space="preserve">to </w:t>
      </w:r>
      <w:r w:rsidR="006E751F" w:rsidRPr="006E751F">
        <w:rPr>
          <w:rFonts w:asciiTheme="minorHAnsi" w:hAnsiTheme="minorHAnsi" w:cstheme="minorHAnsi"/>
          <w:position w:val="-14"/>
        </w:rPr>
        <w:object w:dxaOrig="920" w:dyaOrig="400" w14:anchorId="79722C8A">
          <v:shape id="_x0000_i1028" type="#_x0000_t75" alt="left parenthesis b comma f of b right parenthesis" style="width:45.9pt;height:20.1pt" o:ole="">
            <v:imagedata r:id="rId12" o:title=""/>
          </v:shape>
          <o:OLEObject Type="Embed" ProgID="Equation.DSMT4" ShapeID="_x0000_i1028" DrawAspect="Content" ObjectID="_1622725398" r:id="rId13"/>
        </w:object>
      </w:r>
      <w:r w:rsidRPr="009A5597">
        <w:rPr>
          <w:rFonts w:asciiTheme="minorHAnsi" w:hAnsiTheme="minorHAnsi" w:cstheme="minorHAnsi"/>
        </w:rPr>
        <w:t xml:space="preserve"> is</w:t>
      </w:r>
    </w:p>
    <w:p w14:paraId="136560A3" w14:textId="3DDAE97B" w:rsidR="009726AD" w:rsidRPr="006E751F" w:rsidRDefault="006E751F" w:rsidP="006E751F">
      <w:pPr>
        <w:jc w:val="center"/>
        <w:rPr>
          <w:rFonts w:asciiTheme="minorHAnsi" w:hAnsiTheme="minorHAnsi" w:cstheme="minorHAnsi"/>
        </w:rPr>
      </w:pPr>
      <w:r w:rsidRPr="006E751F">
        <w:rPr>
          <w:rFonts w:asciiTheme="minorHAnsi" w:hAnsiTheme="minorHAnsi" w:cstheme="minorHAnsi"/>
          <w:position w:val="-18"/>
        </w:rPr>
        <w:object w:dxaOrig="2180" w:dyaOrig="540" w14:anchorId="3CDA78D7">
          <v:shape id="_x0000_i1029" type="#_x0000_t75" alt="L equals the integral from a to b of square root of 1 plus left parenthesis f prime of x right parenthesis squared end root d x" style="width:108.9pt;height:27pt" o:ole="">
            <v:imagedata r:id="rId14" o:title=""/>
          </v:shape>
          <o:OLEObject Type="Embed" ProgID="Equation.DSMT4" ShapeID="_x0000_i1029" DrawAspect="Content" ObjectID="_1622725399" r:id="rId15"/>
        </w:object>
      </w:r>
      <w:r>
        <w:rPr>
          <w:rFonts w:asciiTheme="minorHAnsi" w:hAnsiTheme="minorHAnsi" w:cstheme="minorHAnsi"/>
        </w:rPr>
        <w:t>.</w:t>
      </w:r>
    </w:p>
    <w:p w14:paraId="7F54215C" w14:textId="567CFD63" w:rsidR="00BF0545" w:rsidRDefault="00BF0545">
      <w:pPr>
        <w:spacing w:after="160" w:line="259" w:lineRule="auto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14:paraId="41408500" w14:textId="3A885737" w:rsidR="00CC5771" w:rsidRPr="009A5597" w:rsidRDefault="00CC5771" w:rsidP="00BF0545">
      <w:pPr>
        <w:pStyle w:val="Heading1"/>
        <w:spacing w:before="0"/>
      </w:pPr>
      <w:r w:rsidRPr="009A5597">
        <w:lastRenderedPageBreak/>
        <w:t xml:space="preserve">Topic 2:  Arc Length for </w:t>
      </w:r>
      <w:r w:rsidR="006E751F" w:rsidRPr="00795277">
        <w:rPr>
          <w:position w:val="-10"/>
        </w:rPr>
        <w:object w:dxaOrig="820" w:dyaOrig="320" w14:anchorId="0638AE75">
          <v:shape id="_x0000_i1030" type="#_x0000_t75" alt="y equals f of x" style="width:41.1pt;height:15.9pt" o:ole="">
            <v:imagedata r:id="rId16" o:title=""/>
          </v:shape>
          <o:OLEObject Type="Embed" ProgID="Equation.DSMT4" ShapeID="_x0000_i1030" DrawAspect="Content" ObjectID="_1622725400" r:id="rId17"/>
        </w:object>
      </w:r>
    </w:p>
    <w:p w14:paraId="633B3A1F" w14:textId="3FB97ED6" w:rsidR="00CC5771" w:rsidRDefault="00CC5771" w:rsidP="009A5597">
      <w:pPr>
        <w:rPr>
          <w:rFonts w:asciiTheme="minorHAnsi" w:hAnsiTheme="minorHAnsi" w:cstheme="minorHAnsi"/>
          <w:b/>
        </w:rPr>
      </w:pPr>
    </w:p>
    <w:p w14:paraId="1984B0C6" w14:textId="738EB4D2" w:rsidR="006E751F" w:rsidRDefault="006E751F" w:rsidP="006E751F">
      <w:pPr>
        <w:rPr>
          <w:rFonts w:asciiTheme="minorHAnsi" w:hAnsiTheme="minorHAnsi" w:cstheme="minorHAnsi"/>
        </w:rPr>
      </w:pPr>
      <w:r w:rsidRPr="009A5597">
        <w:rPr>
          <w:rFonts w:asciiTheme="minorHAnsi" w:hAnsiTheme="minorHAnsi" w:cstheme="minorHAnsi"/>
        </w:rPr>
        <w:t>Let</w:t>
      </w:r>
      <w:r>
        <w:rPr>
          <w:rFonts w:asciiTheme="minorHAnsi" w:hAnsiTheme="minorHAnsi" w:cstheme="minorHAnsi"/>
        </w:rPr>
        <w:t xml:space="preserve"> </w:t>
      </w:r>
      <w:r>
        <w:rPr>
          <w:rFonts w:asciiTheme="minorHAnsi" w:hAnsiTheme="minorHAnsi" w:cstheme="minorHAnsi"/>
          <w:i/>
          <w:iCs/>
        </w:rPr>
        <w:t xml:space="preserve">g </w:t>
      </w:r>
      <w:r w:rsidRPr="009A5597">
        <w:rPr>
          <w:rFonts w:asciiTheme="minorHAnsi" w:hAnsiTheme="minorHAnsi" w:cstheme="minorHAnsi"/>
        </w:rPr>
        <w:t xml:space="preserve">have a continuous first derivative on the interval </w:t>
      </w:r>
      <w:r w:rsidRPr="00795277">
        <w:rPr>
          <w:rFonts w:asciiTheme="minorHAnsi" w:hAnsiTheme="minorHAnsi" w:cstheme="minorHAnsi"/>
          <w:position w:val="-14"/>
        </w:rPr>
        <w:object w:dxaOrig="560" w:dyaOrig="400" w14:anchorId="21E973D6">
          <v:shape id="_x0000_i1031" type="#_x0000_t75" alt="left square bracket c comma d right square bracket" style="width:27.9pt;height:20.1pt" o:ole="">
            <v:imagedata r:id="rId18" o:title=""/>
          </v:shape>
          <o:OLEObject Type="Embed" ProgID="Equation.DSMT4" ShapeID="_x0000_i1031" DrawAspect="Content" ObjectID="_1622725401" r:id="rId19"/>
        </w:object>
      </w:r>
      <w:r w:rsidRPr="009A5597">
        <w:rPr>
          <w:rFonts w:asciiTheme="minorHAnsi" w:hAnsiTheme="minorHAnsi" w:cstheme="minorHAnsi"/>
        </w:rPr>
        <w:t>.  The length of the curve from</w:t>
      </w:r>
      <w:r>
        <w:rPr>
          <w:rFonts w:asciiTheme="minorHAnsi" w:hAnsiTheme="minorHAnsi" w:cstheme="minorHAnsi"/>
        </w:rPr>
        <w:t xml:space="preserve"> </w:t>
      </w:r>
      <w:r w:rsidRPr="006E751F">
        <w:rPr>
          <w:rFonts w:asciiTheme="minorHAnsi" w:hAnsiTheme="minorHAnsi" w:cstheme="minorHAnsi"/>
          <w:position w:val="-14"/>
        </w:rPr>
        <w:object w:dxaOrig="880" w:dyaOrig="400" w14:anchorId="140DACBD">
          <v:shape id="_x0000_i1032" type="#_x0000_t75" alt="left parenthesis g of c comma c right parenthesis" style="width:44.1pt;height:20.1pt" o:ole="">
            <v:imagedata r:id="rId20" o:title=""/>
          </v:shape>
          <o:OLEObject Type="Embed" ProgID="Equation.DSMT4" ShapeID="_x0000_i1032" DrawAspect="Content" ObjectID="_1622725402" r:id="rId21"/>
        </w:object>
      </w:r>
      <w:r>
        <w:rPr>
          <w:rFonts w:asciiTheme="minorHAnsi" w:hAnsiTheme="minorHAnsi" w:cstheme="minorHAnsi"/>
        </w:rPr>
        <w:t xml:space="preserve"> </w:t>
      </w:r>
      <w:r w:rsidRPr="009A5597">
        <w:rPr>
          <w:rFonts w:asciiTheme="minorHAnsi" w:hAnsiTheme="minorHAnsi" w:cstheme="minorHAnsi"/>
        </w:rPr>
        <w:t xml:space="preserve">to </w:t>
      </w:r>
      <w:r w:rsidRPr="006E751F">
        <w:rPr>
          <w:rFonts w:asciiTheme="minorHAnsi" w:hAnsiTheme="minorHAnsi" w:cstheme="minorHAnsi"/>
          <w:position w:val="-14"/>
        </w:rPr>
        <w:object w:dxaOrig="960" w:dyaOrig="400" w14:anchorId="6BA899E3">
          <v:shape id="_x0000_i1033" type="#_x0000_t75" alt="left parenthesis g of d comma d right parenthesis" style="width:48pt;height:20.1pt" o:ole="">
            <v:imagedata r:id="rId22" o:title=""/>
          </v:shape>
          <o:OLEObject Type="Embed" ProgID="Equation.DSMT4" ShapeID="_x0000_i1033" DrawAspect="Content" ObjectID="_1622725403" r:id="rId23"/>
        </w:object>
      </w:r>
      <w:r w:rsidRPr="009A5597">
        <w:rPr>
          <w:rFonts w:asciiTheme="minorHAnsi" w:hAnsiTheme="minorHAnsi" w:cstheme="minorHAnsi"/>
        </w:rPr>
        <w:t xml:space="preserve"> is</w:t>
      </w:r>
    </w:p>
    <w:p w14:paraId="127E4E6F" w14:textId="50DF56FB" w:rsidR="006E751F" w:rsidRPr="006E751F" w:rsidRDefault="006E751F" w:rsidP="006E751F">
      <w:pPr>
        <w:jc w:val="center"/>
        <w:rPr>
          <w:rFonts w:asciiTheme="minorHAnsi" w:hAnsiTheme="minorHAnsi" w:cstheme="minorHAnsi"/>
        </w:rPr>
      </w:pPr>
      <w:r w:rsidRPr="006E751F">
        <w:rPr>
          <w:rFonts w:asciiTheme="minorHAnsi" w:hAnsiTheme="minorHAnsi" w:cstheme="minorHAnsi"/>
          <w:position w:val="-18"/>
        </w:rPr>
        <w:object w:dxaOrig="2200" w:dyaOrig="540" w14:anchorId="3E248164">
          <v:shape id="_x0000_i1034" type="#_x0000_t75" alt="L equals the integral from c to d of square root of 1 plus left parenthesis g prime of y right parenthesis squared end root d y" style="width:109.8pt;height:27pt" o:ole="">
            <v:imagedata r:id="rId24" o:title=""/>
          </v:shape>
          <o:OLEObject Type="Embed" ProgID="Equation.DSMT4" ShapeID="_x0000_i1034" DrawAspect="Content" ObjectID="_1622725404" r:id="rId25"/>
        </w:object>
      </w:r>
      <w:r>
        <w:rPr>
          <w:rFonts w:asciiTheme="minorHAnsi" w:hAnsiTheme="minorHAnsi" w:cstheme="minorHAnsi"/>
        </w:rPr>
        <w:t>.</w:t>
      </w:r>
    </w:p>
    <w:p w14:paraId="6285C76D" w14:textId="77777777" w:rsidR="00CC5771" w:rsidRPr="009A5597" w:rsidRDefault="00CC5771" w:rsidP="009A5597">
      <w:pPr>
        <w:rPr>
          <w:rFonts w:asciiTheme="minorHAnsi" w:hAnsiTheme="minorHAnsi" w:cstheme="minorHAnsi"/>
          <w:b/>
        </w:rPr>
      </w:pPr>
    </w:p>
    <w:sectPr w:rsidR="00CC5771" w:rsidRPr="009A55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294AF8"/>
    <w:multiLevelType w:val="hybridMultilevel"/>
    <w:tmpl w:val="AEC65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9F5B6B"/>
    <w:multiLevelType w:val="hybridMultilevel"/>
    <w:tmpl w:val="831C27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6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8172F"/>
    <w:rsid w:val="00091DD7"/>
    <w:rsid w:val="000942A3"/>
    <w:rsid w:val="000C6DC4"/>
    <w:rsid w:val="000E267E"/>
    <w:rsid w:val="000F1C80"/>
    <w:rsid w:val="00116F48"/>
    <w:rsid w:val="001339BA"/>
    <w:rsid w:val="001659D2"/>
    <w:rsid w:val="0017519C"/>
    <w:rsid w:val="00197F32"/>
    <w:rsid w:val="001A08A8"/>
    <w:rsid w:val="001A2863"/>
    <w:rsid w:val="001B6A56"/>
    <w:rsid w:val="001F5AB4"/>
    <w:rsid w:val="00201917"/>
    <w:rsid w:val="0026172B"/>
    <w:rsid w:val="002756FF"/>
    <w:rsid w:val="0029426E"/>
    <w:rsid w:val="00297004"/>
    <w:rsid w:val="002B3DFC"/>
    <w:rsid w:val="002D4DEA"/>
    <w:rsid w:val="00307F08"/>
    <w:rsid w:val="0031251D"/>
    <w:rsid w:val="00322CEC"/>
    <w:rsid w:val="0033439D"/>
    <w:rsid w:val="00342429"/>
    <w:rsid w:val="0036405D"/>
    <w:rsid w:val="003734CF"/>
    <w:rsid w:val="00374611"/>
    <w:rsid w:val="00381D7F"/>
    <w:rsid w:val="003C4D12"/>
    <w:rsid w:val="003E2B20"/>
    <w:rsid w:val="003E7262"/>
    <w:rsid w:val="00425AC6"/>
    <w:rsid w:val="00452A47"/>
    <w:rsid w:val="00462A0D"/>
    <w:rsid w:val="00475182"/>
    <w:rsid w:val="00476E96"/>
    <w:rsid w:val="00481D05"/>
    <w:rsid w:val="00482850"/>
    <w:rsid w:val="00487DB9"/>
    <w:rsid w:val="00492A47"/>
    <w:rsid w:val="00496BA3"/>
    <w:rsid w:val="005038A8"/>
    <w:rsid w:val="00513758"/>
    <w:rsid w:val="00513A8F"/>
    <w:rsid w:val="0052255E"/>
    <w:rsid w:val="0054712B"/>
    <w:rsid w:val="005626CF"/>
    <w:rsid w:val="00583852"/>
    <w:rsid w:val="00585DCC"/>
    <w:rsid w:val="00601C2A"/>
    <w:rsid w:val="00672041"/>
    <w:rsid w:val="0068248C"/>
    <w:rsid w:val="006846A6"/>
    <w:rsid w:val="00685383"/>
    <w:rsid w:val="00690609"/>
    <w:rsid w:val="00696C76"/>
    <w:rsid w:val="006A6810"/>
    <w:rsid w:val="006C7A30"/>
    <w:rsid w:val="006D4BB5"/>
    <w:rsid w:val="006E05C9"/>
    <w:rsid w:val="006E751F"/>
    <w:rsid w:val="006F50E1"/>
    <w:rsid w:val="006F56FB"/>
    <w:rsid w:val="0070553D"/>
    <w:rsid w:val="00717450"/>
    <w:rsid w:val="00754ECB"/>
    <w:rsid w:val="00790FD6"/>
    <w:rsid w:val="00795277"/>
    <w:rsid w:val="007A0A36"/>
    <w:rsid w:val="007E3D86"/>
    <w:rsid w:val="00822BA7"/>
    <w:rsid w:val="00822D17"/>
    <w:rsid w:val="0082676C"/>
    <w:rsid w:val="008364E6"/>
    <w:rsid w:val="0085196D"/>
    <w:rsid w:val="008567CE"/>
    <w:rsid w:val="00862CB1"/>
    <w:rsid w:val="0086605C"/>
    <w:rsid w:val="0087259D"/>
    <w:rsid w:val="00877F7A"/>
    <w:rsid w:val="008A06A2"/>
    <w:rsid w:val="008A16A9"/>
    <w:rsid w:val="008D3A4F"/>
    <w:rsid w:val="00914DC9"/>
    <w:rsid w:val="00935AD7"/>
    <w:rsid w:val="00964C1A"/>
    <w:rsid w:val="009726AD"/>
    <w:rsid w:val="009733B9"/>
    <w:rsid w:val="009741ED"/>
    <w:rsid w:val="00993D78"/>
    <w:rsid w:val="009A5597"/>
    <w:rsid w:val="009D4D3D"/>
    <w:rsid w:val="009D5528"/>
    <w:rsid w:val="00A27B8D"/>
    <w:rsid w:val="00A36907"/>
    <w:rsid w:val="00A7430B"/>
    <w:rsid w:val="00A97167"/>
    <w:rsid w:val="00AA4999"/>
    <w:rsid w:val="00AC0228"/>
    <w:rsid w:val="00AF7249"/>
    <w:rsid w:val="00B17AE7"/>
    <w:rsid w:val="00B572C1"/>
    <w:rsid w:val="00B70032"/>
    <w:rsid w:val="00B74191"/>
    <w:rsid w:val="00B817E5"/>
    <w:rsid w:val="00BB716A"/>
    <w:rsid w:val="00BF0545"/>
    <w:rsid w:val="00C61E4D"/>
    <w:rsid w:val="00C664A5"/>
    <w:rsid w:val="00C760CC"/>
    <w:rsid w:val="00C82284"/>
    <w:rsid w:val="00C867A9"/>
    <w:rsid w:val="00C93D3C"/>
    <w:rsid w:val="00C977CE"/>
    <w:rsid w:val="00CB63FD"/>
    <w:rsid w:val="00CC1772"/>
    <w:rsid w:val="00CC5771"/>
    <w:rsid w:val="00D45AA7"/>
    <w:rsid w:val="00D5039D"/>
    <w:rsid w:val="00D66C38"/>
    <w:rsid w:val="00D700AF"/>
    <w:rsid w:val="00D75F84"/>
    <w:rsid w:val="00D8089E"/>
    <w:rsid w:val="00DA0EB5"/>
    <w:rsid w:val="00DA5729"/>
    <w:rsid w:val="00DB33B8"/>
    <w:rsid w:val="00DC2669"/>
    <w:rsid w:val="00DC478E"/>
    <w:rsid w:val="00DE7CD2"/>
    <w:rsid w:val="00E02E64"/>
    <w:rsid w:val="00E36C74"/>
    <w:rsid w:val="00E95402"/>
    <w:rsid w:val="00E969E7"/>
    <w:rsid w:val="00EE3F03"/>
    <w:rsid w:val="00EF4044"/>
    <w:rsid w:val="00F06BD8"/>
    <w:rsid w:val="00F11FEF"/>
    <w:rsid w:val="00F317BE"/>
    <w:rsid w:val="00F32ADB"/>
    <w:rsid w:val="00F56484"/>
    <w:rsid w:val="00F62A8A"/>
    <w:rsid w:val="00F65FE1"/>
    <w:rsid w:val="00FB767E"/>
    <w:rsid w:val="00FC63DE"/>
    <w:rsid w:val="00FD3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583F48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F0545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970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9700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97004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970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97004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700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7004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9A559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A559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F0545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413924-888B-4AA0-BDC8-977CC2BC18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81</Words>
  <Characters>4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kurtz</cp:lastModifiedBy>
  <cp:revision>2</cp:revision>
  <dcterms:created xsi:type="dcterms:W3CDTF">2019-06-22T21:17:00Z</dcterms:created>
  <dcterms:modified xsi:type="dcterms:W3CDTF">2019-06-22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